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  <p:sldMasterId id="2147491390" r:id="rId3"/>
  </p:sldMasterIdLst>
  <p:notesMasterIdLst>
    <p:notesMasterId r:id="rId28"/>
  </p:notesMasterIdLst>
  <p:handoutMasterIdLst>
    <p:handoutMasterId r:id="rId29"/>
  </p:handoutMasterIdLst>
  <p:sldIdLst>
    <p:sldId id="911" r:id="rId4"/>
    <p:sldId id="579" r:id="rId5"/>
    <p:sldId id="411" r:id="rId6"/>
    <p:sldId id="678" r:id="rId7"/>
    <p:sldId id="935" r:id="rId8"/>
    <p:sldId id="941" r:id="rId9"/>
    <p:sldId id="942" r:id="rId10"/>
    <p:sldId id="985" r:id="rId11"/>
    <p:sldId id="944" r:id="rId12"/>
    <p:sldId id="793" r:id="rId13"/>
    <p:sldId id="922" r:id="rId14"/>
    <p:sldId id="698" r:id="rId15"/>
    <p:sldId id="787" r:id="rId16"/>
    <p:sldId id="976" r:id="rId17"/>
    <p:sldId id="968" r:id="rId18"/>
    <p:sldId id="986" r:id="rId19"/>
    <p:sldId id="987" r:id="rId20"/>
    <p:sldId id="988" r:id="rId21"/>
    <p:sldId id="990" r:id="rId22"/>
    <p:sldId id="423" r:id="rId23"/>
    <p:sldId id="951" r:id="rId24"/>
    <p:sldId id="886" r:id="rId25"/>
    <p:sldId id="991" r:id="rId26"/>
    <p:sldId id="989" r:id="rId27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8000"/>
    <a:srgbClr val="9966FF"/>
    <a:srgbClr val="FF00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297"/>
    <p:restoredTop sz="94464"/>
  </p:normalViewPr>
  <p:slideViewPr>
    <p:cSldViewPr>
      <p:cViewPr varScale="1">
        <p:scale>
          <a:sx n="79" d="100"/>
          <a:sy n="79" d="100"/>
        </p:scale>
        <p:origin x="208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2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9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3D23732B-3E1F-419A-AAA5-DDCD66810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32C898FF-F7A3-401F-BF54-906B5CFCB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D7EEA193-E674-4693-A599-D47FA5885B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72A84B2E-794B-478A-A8B9-EE74C4A2EFFF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2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6/15/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ABD6-FFB8-4FB8-A280-2F276759BC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91551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2747-247B-4DCC-9521-B6E560171B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0057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8F6D6-E8F3-4981-BA0E-25DCCAD77C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451640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08472-6F34-4004-961F-D143F93DC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118361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2D375-A4D5-4700-A1BF-435DDDC99D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46943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889D8-C0DF-4D91-814B-652B6D637A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912028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0B850-C077-4143-8194-5A339F5C41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751506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9511A-2638-4FA2-8BF0-9ED22613EC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15848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5C0F4-5634-4D30-9516-E9CF8DEEC0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318954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4C86A-37F0-4560-92F1-259141E3F8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279062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15AC9-AE79-469A-B803-05EDD8BE47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807921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F03E9-C4C2-4EF3-80A3-68DFDB8D35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46373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69EC-A6C6-4DD7-9815-8F740B707D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782306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17A30-665A-4882-B67E-F6D99C3C8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290958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B6537-2CA0-436F-9F34-DBE1AB048C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326138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AF187-6F64-45D7-BF70-90F7E63C38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169421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6/15/23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6/15/23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9D02E642-C736-474B-A7C4-1F1E946FA8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332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391" r:id="rId1"/>
    <p:sldLayoutId id="2147491392" r:id="rId2"/>
    <p:sldLayoutId id="2147491393" r:id="rId3"/>
    <p:sldLayoutId id="2147491394" r:id="rId4"/>
    <p:sldLayoutId id="2147491395" r:id="rId5"/>
    <p:sldLayoutId id="2147491396" r:id="rId6"/>
    <p:sldLayoutId id="2147491397" r:id="rId7"/>
    <p:sldLayoutId id="2147491398" r:id="rId8"/>
    <p:sldLayoutId id="2147491399" r:id="rId9"/>
    <p:sldLayoutId id="2147491400" r:id="rId10"/>
    <p:sldLayoutId id="2147491401" r:id="rId11"/>
    <p:sldLayoutId id="2147491402" r:id="rId12"/>
    <p:sldLayoutId id="2147491403" r:id="rId13"/>
    <p:sldLayoutId id="2147491404" r:id="rId14"/>
    <p:sldLayoutId id="2147491405" r:id="rId15"/>
    <p:sldLayoutId id="2147491406" r:id="rId16"/>
  </p:sldLayoutIdLst>
  <p:transition spd="slow"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7.e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png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image" Target="../media/image4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.png"/><Relationship Id="rId5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3.png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7.png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.png"/><Relationship Id="rId5" Type="http://schemas.openxmlformats.org/officeDocument/2006/relationships/image" Target="../media/image53.png"/><Relationship Id="rId15" Type="http://schemas.openxmlformats.org/officeDocument/2006/relationships/image" Target="../media/image50.png"/><Relationship Id="rId10" Type="http://schemas.openxmlformats.org/officeDocument/2006/relationships/image" Target="../media/image48.png"/><Relationship Id="rId4" Type="http://schemas.openxmlformats.org/officeDocument/2006/relationships/image" Target="../media/image44.png"/><Relationship Id="rId9" Type="http://schemas.openxmlformats.org/officeDocument/2006/relationships/image" Target="../media/image46.png"/><Relationship Id="rId1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6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2.emf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8.emf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6200" y="304800"/>
            <a:ext cx="8991600" cy="609600"/>
          </a:xfrm>
        </p:spPr>
        <p:txBody>
          <a:bodyPr/>
          <a:lstStyle/>
          <a:p>
            <a:r>
              <a:rPr lang="en-US" sz="2800" dirty="0" err="1"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800" dirty="0" err="1">
                <a:latin typeface="Helvetica" panose="020B0604020202020204" pitchFamily="34" charset="0"/>
                <a:cs typeface="Helvetica" panose="020B0604020202020204" pitchFamily="34" charset="0"/>
              </a:rPr>
              <a:t>Primakoff</a:t>
            </a:r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 Experimental Program at </a:t>
            </a:r>
            <a:r>
              <a:rPr lang="en-US" sz="2800" dirty="0" err="1">
                <a:latin typeface="Helvetica" panose="020B0604020202020204" pitchFamily="34" charset="0"/>
                <a:cs typeface="Helvetica" panose="020B0604020202020204" pitchFamily="34" charset="0"/>
              </a:rPr>
              <a:t>JLab</a:t>
            </a:r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2954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2667000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urrent status of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ogram at 6 &amp; 12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at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Lab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2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1166356" y="5988050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9BEC2FC-2E3F-42A2-A331-5C5BD1E9B7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3352800"/>
            <a:ext cx="3779838" cy="2590800"/>
          </a:xfrm>
          <a:prstGeom prst="rect">
            <a:avLst/>
          </a:prstGeom>
          <a:blipFill>
            <a:blip r:embed="rId9"/>
            <a:stretch>
              <a:fillRect l="-1447" t="-937"/>
            </a:stretch>
          </a:blip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graphicFrame>
        <p:nvGraphicFramePr>
          <p:cNvPr id="91144" name="Object 6">
            <a:extLst>
              <a:ext uri="{FF2B5EF4-FFF2-40B4-BE49-F238E27FC236}">
                <a16:creationId xmlns:a16="http://schemas.microsoft.com/office/drawing/2014/main" id="{1B7A9B40-E2FC-44D0-B4FE-1B27C3A6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733800"/>
          <a:ext cx="1570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215900" progId="Equation.3">
                  <p:embed/>
                </p:oleObj>
              </mc:Choice>
              <mc:Fallback>
                <p:oleObj name="Equation" r:id="rId10" imgW="762000" imgH="215900" progId="Equation.3">
                  <p:embed/>
                  <p:pic>
                    <p:nvPicPr>
                      <p:cNvPr id="91144" name="Object 6">
                        <a:extLst>
                          <a:ext uri="{FF2B5EF4-FFF2-40B4-BE49-F238E27FC236}">
                            <a16:creationId xmlns:a16="http://schemas.microsoft.com/office/drawing/2014/main" id="{1B7A9B40-E2FC-44D0-B4FE-1B27C3A65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33800"/>
                        <a:ext cx="1570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7">
            <a:extLst>
              <a:ext uri="{FF2B5EF4-FFF2-40B4-BE49-F238E27FC236}">
                <a16:creationId xmlns:a16="http://schemas.microsoft.com/office/drawing/2014/main" id="{9386C56E-A144-4C96-81CB-5C241A9BD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4" y="5334000"/>
          <a:ext cx="2414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279400" progId="Equation.3">
                  <p:embed/>
                </p:oleObj>
              </mc:Choice>
              <mc:Fallback>
                <p:oleObj name="Equation" r:id="rId12" imgW="1358900" imgH="279400" progId="Equation.3">
                  <p:embed/>
                  <p:pic>
                    <p:nvPicPr>
                      <p:cNvPr id="91145" name="Object 7">
                        <a:extLst>
                          <a:ext uri="{FF2B5EF4-FFF2-40B4-BE49-F238E27FC236}">
                            <a16:creationId xmlns:a16="http://schemas.microsoft.com/office/drawing/2014/main" id="{9386C56E-A144-4C96-81CB-5C241A9B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5334000"/>
                        <a:ext cx="2414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ight Arrow 5">
            <a:extLst>
              <a:ext uri="{FF2B5EF4-FFF2-40B4-BE49-F238E27FC236}">
                <a16:creationId xmlns:a16="http://schemas.microsoft.com/office/drawing/2014/main" id="{CDDDA94F-07BD-4E7F-8158-974770ED9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32" y="4273550"/>
            <a:ext cx="762000" cy="146050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A3B7DB-496C-E09B-BFD0-62694BBCAACD}"/>
              </a:ext>
            </a:extLst>
          </p:cNvPr>
          <p:cNvSpPr txBox="1"/>
          <p:nvPr/>
        </p:nvSpPr>
        <p:spPr>
          <a:xfrm>
            <a:off x="1104314" y="6245423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3"/>
    </mc:Choice>
    <mc:Fallback xmlns="">
      <p:transition spd="slow" advTm="3046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7">
            <a:extLst>
              <a:ext uri="{FF2B5EF4-FFF2-40B4-BE49-F238E27FC236}">
                <a16:creationId xmlns:a16="http://schemas.microsoft.com/office/drawing/2014/main" id="{9439A126-277D-440C-B801-1FCF61711703}"/>
              </a:ext>
            </a:extLst>
          </p:cNvPr>
          <p:cNvSpPr txBox="1">
            <a:spLocks noGrp="1"/>
          </p:cNvSpPr>
          <p:nvPr/>
        </p:nvSpPr>
        <p:spPr bwMode="auto">
          <a:xfrm>
            <a:off x="6629400" y="63246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fld id="{449C99BC-104E-4817-9E03-E9861071594A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algn="r"/>
              <a:t>1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CF5E939A-C969-4353-8EBA-D0B7C5382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0391"/>
            <a:ext cx="83058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PrimEx-eta Experiment on Γ(→)  in Hall D  </a:t>
            </a:r>
            <a:endParaRPr lang="en-US" altLang="en-US" sz="30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08" name="AutoShape 8">
            <a:extLst>
              <a:ext uri="{FF2B5EF4-FFF2-40B4-BE49-F238E27FC236}">
                <a16:creationId xmlns:a16="http://schemas.microsoft.com/office/drawing/2014/main" id="{80D370AE-0094-4783-BE03-02C748273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4884739"/>
            <a:ext cx="246063" cy="795337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98309" name="TextBox 86">
            <a:extLst>
              <a:ext uri="{FF2B5EF4-FFF2-40B4-BE49-F238E27FC236}">
                <a16:creationId xmlns:a16="http://schemas.microsoft.com/office/drawing/2014/main" id="{E0F43DD9-963D-4325-8C04-66EC30AB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449762"/>
            <a:ext cx="8763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Tagged photon beam (~8.0-11.7 GeV)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Pair spectrometer  and a TAC detector for the photon flux control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A liquid </a:t>
            </a:r>
            <a:r>
              <a:rPr lang="en-US" altLang="en-US" sz="1600" baseline="30000" dirty="0">
                <a:solidFill>
                  <a:srgbClr val="FF0000"/>
                </a:solidFill>
                <a:latin typeface="Helvetica" panose="020B0604020202020204" pitchFamily="34" charset="0"/>
              </a:rPr>
              <a:t>4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He target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~4% R.L.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The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ecay photons are detected by Forward Calorimeter (FCAL); the charged decay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particles of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are detected by the GlueX spectrometer.</a:t>
            </a:r>
            <a:endParaRPr lang="en-US" altLang="en-US" sz="1600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CompCal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and FCAL to measure Compton scattering off atomic electron for control  of overall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systematics.</a:t>
            </a:r>
          </a:p>
        </p:txBody>
      </p:sp>
      <p:sp>
        <p:nvSpPr>
          <p:cNvPr id="98314" name="Rectangle 1">
            <a:extLst>
              <a:ext uri="{FF2B5EF4-FFF2-40B4-BE49-F238E27FC236}">
                <a16:creationId xmlns:a16="http://schemas.microsoft.com/office/drawing/2014/main" id="{95337D8E-0DCB-46BB-81DE-C672D809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1575"/>
            <a:ext cx="2971800" cy="668338"/>
          </a:xfrm>
          <a:prstGeom prst="rect">
            <a:avLst/>
          </a:prstGeom>
          <a:solidFill>
            <a:schemeClr val="tx1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9BA81-5BC4-4739-9EC4-924B11E8B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27838"/>
            <a:ext cx="7781742" cy="3252197"/>
          </a:xfrm>
          <a:prstGeom prst="rect">
            <a:avLst/>
          </a:prstGeom>
        </p:spPr>
      </p:pic>
      <p:cxnSp>
        <p:nvCxnSpPr>
          <p:cNvPr id="18" name="Straight Arrow Connector 4">
            <a:extLst>
              <a:ext uri="{FF2B5EF4-FFF2-40B4-BE49-F238E27FC236}">
                <a16:creationId xmlns:a16="http://schemas.microsoft.com/office/drawing/2014/main" id="{E56C99F3-FF0E-4E6F-9D40-1BD085D745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19800" y="1917700"/>
            <a:ext cx="304800" cy="533400"/>
          </a:xfrm>
          <a:prstGeom prst="straightConnector1">
            <a:avLst/>
          </a:prstGeom>
          <a:noFill/>
          <a:ln w="9525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E2621-082D-49F9-A7A0-C1ACD4839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82313"/>
            <a:ext cx="8496300" cy="251087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2B2BF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Control Systematics with Compton Scat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6338B9-3105-4F91-9479-7F662B1B4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CF1003FE-BE0D-407B-8046-D0E25264D5FE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 descr="Chart&#10;&#10;Description automatically generated with medium confidence">
            <a:extLst>
              <a:ext uri="{FF2B5EF4-FFF2-40B4-BE49-F238E27FC236}">
                <a16:creationId xmlns:a16="http://schemas.microsoft.com/office/drawing/2014/main" id="{15AE876F-15EE-4C23-AF40-B767CA8E07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58" y="968412"/>
            <a:ext cx="6553200" cy="2592836"/>
          </a:xfrm>
          <a:prstGeom prst="rect">
            <a:avLst/>
          </a:prstGeom>
        </p:spPr>
      </p:pic>
      <p:sp>
        <p:nvSpPr>
          <p:cNvPr id="15" name="TextBox 8">
            <a:extLst>
              <a:ext uri="{FF2B5EF4-FFF2-40B4-BE49-F238E27FC236}">
                <a16:creationId xmlns:a16="http://schemas.microsoft.com/office/drawing/2014/main" id="{065774E0-7548-4196-834F-03A6C643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2" y="1413533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dirty="0">
                <a:solidFill>
                  <a:srgbClr val="FF0000"/>
                </a:solidFill>
              </a:rPr>
              <a:t>Be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0AFE26-CC6C-4511-AAA7-3ED913E5DD91}"/>
                  </a:ext>
                </a:extLst>
              </p:cNvPr>
              <p:cNvSpPr txBox="1"/>
              <p:nvPr/>
            </p:nvSpPr>
            <p:spPr>
              <a:xfrm>
                <a:off x="5652017" y="1340791"/>
                <a:ext cx="2133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0AFE26-CC6C-4511-AAA7-3ED913E5D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017" y="1340791"/>
                <a:ext cx="2133599" cy="246221"/>
              </a:xfrm>
              <a:prstGeom prst="rect">
                <a:avLst/>
              </a:prstGeom>
              <a:blipFill>
                <a:blip r:embed="rId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id="{C3C12D1F-5D72-4F85-830E-D055C5F3180B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3036437" y="2032398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F53A2EA-1E6C-46EE-8AC3-812A42FBDE83}"/>
              </a:ext>
            </a:extLst>
          </p:cNvPr>
          <p:cNvCxnSpPr>
            <a:cxnSpLocks/>
          </p:cNvCxnSpPr>
          <p:nvPr/>
        </p:nvCxnSpPr>
        <p:spPr bwMode="auto">
          <a:xfrm flipV="1">
            <a:off x="4800600" y="2986621"/>
            <a:ext cx="533400" cy="1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71A12A5-E7EE-40E4-80F1-C64D8603F044}"/>
              </a:ext>
            </a:extLst>
          </p:cNvPr>
          <p:cNvSpPr txBox="1"/>
          <p:nvPr/>
        </p:nvSpPr>
        <p:spPr>
          <a:xfrm>
            <a:off x="5398637" y="2815011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LO QED prediction</a:t>
            </a:r>
          </a:p>
        </p:txBody>
      </p:sp>
      <p:pic>
        <p:nvPicPr>
          <p:cNvPr id="20" name="Picture 19" descr="A picture containing chart&#10;&#10;Description automatically generated">
            <a:extLst>
              <a:ext uri="{FF2B5EF4-FFF2-40B4-BE49-F238E27FC236}">
                <a16:creationId xmlns:a16="http://schemas.microsoft.com/office/drawing/2014/main" id="{21B8734E-613A-4FE2-B9C4-03793235A0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58" y="3660182"/>
            <a:ext cx="6563463" cy="2596896"/>
          </a:xfrm>
          <a:prstGeom prst="rect">
            <a:avLst/>
          </a:prstGeom>
        </p:spPr>
      </p:pic>
      <p:sp>
        <p:nvSpPr>
          <p:cNvPr id="24" name="TextBox 8">
            <a:extLst>
              <a:ext uri="{FF2B5EF4-FFF2-40B4-BE49-F238E27FC236}">
                <a16:creationId xmlns:a16="http://schemas.microsoft.com/office/drawing/2014/main" id="{8DC8B295-06F8-46A8-8380-30A7497F6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045" y="4159942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baseline="30000" dirty="0">
                <a:solidFill>
                  <a:srgbClr val="FF0000"/>
                </a:solidFill>
              </a:rPr>
              <a:t>4</a:t>
            </a:r>
            <a:r>
              <a:rPr lang="en-US" altLang="en-US" dirty="0">
                <a:solidFill>
                  <a:srgbClr val="FF0000"/>
                </a:solidFill>
              </a:rPr>
              <a:t>He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A8782EC-295D-483F-81C1-104764DF5E51}"/>
                  </a:ext>
                </a:extLst>
              </p:cNvPr>
              <p:cNvSpPr txBox="1"/>
              <p:nvPr/>
            </p:nvSpPr>
            <p:spPr>
              <a:xfrm>
                <a:off x="5334000" y="4117465"/>
                <a:ext cx="2133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A8782EC-295D-483F-81C1-104764DF5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117465"/>
                <a:ext cx="2133599" cy="246221"/>
              </a:xfrm>
              <a:prstGeom prst="rect">
                <a:avLst/>
              </a:prstGeom>
              <a:blipFill>
                <a:blip r:embed="rId7"/>
                <a:stretch>
                  <a:fillRect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4E00E3-C8FA-4922-9F35-CB0CF72E89CC}"/>
              </a:ext>
            </a:extLst>
          </p:cNvPr>
          <p:cNvCxnSpPr>
            <a:cxnSpLocks/>
          </p:cNvCxnSpPr>
          <p:nvPr/>
        </p:nvCxnSpPr>
        <p:spPr bwMode="auto">
          <a:xfrm flipV="1">
            <a:off x="4895717" y="5715000"/>
            <a:ext cx="533400" cy="1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DC6B744-53A2-44D3-A75B-56FD6D892D7A}"/>
              </a:ext>
            </a:extLst>
          </p:cNvPr>
          <p:cNvSpPr txBox="1"/>
          <p:nvPr/>
        </p:nvSpPr>
        <p:spPr>
          <a:xfrm>
            <a:off x="5473361" y="5550762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LO QED prediction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AAA9A24F-62BC-45EF-98D7-F81515DC1545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2720953" y="4659731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FEC34-B10E-419F-A944-F4228ADF4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92103"/>
            <a:ext cx="9372600" cy="593693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liminary Results on the </a:t>
            </a:r>
            <a: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 Distributions</a:t>
            </a:r>
            <a:b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</a:br>
            <a:endParaRPr lang="en-US" sz="2400" dirty="0">
              <a:solidFill>
                <a:srgbClr val="00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AE3C5-77CC-429B-9A91-2710539B3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F9AE2-D739-453D-9666-65F0972CB870}" type="slidenum">
              <a:rPr lang="en-US" altLang="en-US" smtClean="0">
                <a:solidFill>
                  <a:srgbClr val="000000"/>
                </a:solidFill>
              </a:rPr>
              <a:pPr/>
              <a:t>1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F0863D-1404-45E7-BFE4-1326006B7C56}"/>
              </a:ext>
            </a:extLst>
          </p:cNvPr>
          <p:cNvSpPr txBox="1"/>
          <p:nvPr/>
        </p:nvSpPr>
        <p:spPr>
          <a:xfrm>
            <a:off x="685800" y="1066800"/>
            <a:ext cx="3738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Normalized  Yield </a:t>
            </a:r>
            <a:endParaRPr lang="en-US" altLang="en-US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algn="ctr"/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(phase III data)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FF0D42-675E-38AE-FFCF-89D84E6FB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91" y="1892534"/>
            <a:ext cx="4426409" cy="4041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38D895-A3EE-B2B1-D0A4-54DCFAD328DC}"/>
                  </a:ext>
                </a:extLst>
              </p:cNvPr>
              <p:cNvSpPr txBox="1"/>
              <p:nvPr/>
            </p:nvSpPr>
            <p:spPr>
              <a:xfrm>
                <a:off x="2118125" y="4646820"/>
                <a:ext cx="2072875" cy="270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38D895-A3EE-B2B1-D0A4-54DCFAD32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125" y="4646820"/>
                <a:ext cx="2072875" cy="270330"/>
              </a:xfrm>
              <a:prstGeom prst="rect">
                <a:avLst/>
              </a:prstGeom>
              <a:blipFill>
                <a:blip r:embed="rId3"/>
                <a:stretch>
                  <a:fillRect l="-1212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91786470-C7BD-5881-433A-CB70A8078A23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1834695" y="3612555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B5B63E-59B2-8667-228C-F222C2FC73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4901" y="1802330"/>
            <a:ext cx="4426409" cy="406507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EAE56619-4939-D33E-82F2-95D7968741F1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5802539" y="3408644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  <p:extLst>
      <p:ext uri="{BB962C8B-B14F-4D97-AF65-F5344CB8AC3E}">
        <p14:creationId xmlns:p14="http://schemas.microsoft.com/office/powerpoint/2010/main" val="666942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1925" name="Picture 1">
            <a:extLst>
              <a:ext uri="{FF2B5EF4-FFF2-40B4-BE49-F238E27FC236}">
                <a16:creationId xmlns:a16="http://schemas.microsoft.com/office/drawing/2014/main" id="{B7645056-CAFF-6681-4E98-CF4033B4391A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2068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867400" y="5486400"/>
            <a:ext cx="21336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E58E707-4ED4-DE2B-DEC0-8EBF755DBCF4}"/>
              </a:ext>
            </a:extLst>
          </p:cNvPr>
          <p:cNvSpPr txBox="1"/>
          <p:nvPr/>
        </p:nvSpPr>
        <p:spPr>
          <a:xfrm>
            <a:off x="7239000" y="43434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Helvetica" pitchFamily="2" charset="0"/>
              </a:rPr>
              <a:t>See Rory’s talk</a:t>
            </a:r>
          </a:p>
        </p:txBody>
      </p:sp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he fir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akoff</a:t>
                </a: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production off an electron target to measure 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Γ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(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kern="0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) and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F(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*</a:t>
                </a:r>
                <a:r>
                  <a:rPr lang="el-GR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→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baseline="30000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0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).</a:t>
                </a:r>
                <a:endParaRPr lang="en-US" dirty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lvl="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the precisions of </a:t>
                </a:r>
                <a14:m>
                  <m:oMath xmlns:m="http://schemas.openxmlformats.org/officeDocument/2006/math"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ꞌ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Promakoff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productio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off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targets.</a:t>
                </a: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3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blipFill>
                <a:blip r:embed="rId3"/>
                <a:stretch>
                  <a:fillRect l="-434" t="-244" r="-101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431864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with </a:t>
            </a:r>
            <a:r>
              <a:rPr lang="en-US" sz="2800" dirty="0" err="1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Lab</a:t>
            </a: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2 GeV Upgrade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6296"/>
              </p:ext>
            </p:extLst>
          </p:nvPr>
        </p:nvGraphicFramePr>
        <p:xfrm>
          <a:off x="1611570" y="5257800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70" y="5257800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52578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488826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Advantage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Primakoff</a:t>
                </a:r>
                <a:r>
                  <a:rPr lang="en-US" sz="2400" dirty="0">
                    <a:solidFill>
                      <a:srgbClr val="0000FF"/>
                    </a:solidFill>
                  </a:rPr>
                  <a:t> Production off an Electron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blipFill>
                <a:blip r:embed="rId3"/>
                <a:stretch>
                  <a:fillRect t="-11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45" y="2202131"/>
            <a:ext cx="2839248" cy="2839248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10844"/>
            <a:ext cx="128684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8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449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76140" y="5153759"/>
            <a:ext cx="3581459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for the nuclear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recoil det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1BCBA-E84D-4C32-BCDB-1A3F350E1F4D}"/>
              </a:ext>
            </a:extLst>
          </p:cNvPr>
          <p:cNvSpPr txBox="1"/>
          <p:nvPr/>
        </p:nvSpPr>
        <p:spPr>
          <a:xfrm>
            <a:off x="4660798" y="656245"/>
            <a:ext cx="4463502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dvantages of an electron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all 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point-like target to eliminate 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iled electron detection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21954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30526" t="-5882" r="-210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108000" r="-177703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108000" r="-58434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203922" r="-177703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203922" r="-58434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AB900D-798C-4570-9175-786A7BD45A0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76400" y="1584115"/>
          <a:ext cx="2725846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AB900D-798C-4570-9175-786A7BD45A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4115"/>
                        <a:ext cx="2725846" cy="503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6CA6194-9530-405C-B7AB-BD9CD440C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066800"/>
            <a:ext cx="1625340" cy="1353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/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69FE55-8A8C-4192-B5E7-E04A3BCDF1DA}"/>
              </a:ext>
            </a:extLst>
          </p:cNvPr>
          <p:cNvSpPr/>
          <p:nvPr/>
        </p:nvSpPr>
        <p:spPr bwMode="auto">
          <a:xfrm>
            <a:off x="2209800" y="1676401"/>
            <a:ext cx="2286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/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5-5.30 GeV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blipFill>
                <a:blip r:embed="rId13"/>
                <a:stretch>
                  <a:fillRect l="-4348" t="-24242" r="-5797" b="-3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C73D932-5B6A-D0B3-247D-218E3A80035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19249" y="2421421"/>
            <a:ext cx="2414951" cy="2298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/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blipFill>
                <a:blip r:embed="rId15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136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</p:spPr>
            <p:txBody>
              <a:bodyPr/>
              <a:lstStyle/>
              <a:p>
                <a:pPr algn="ctr"/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ojec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t </a:t>
                </a:r>
                <a:r>
                  <a:rPr lang="en-US" sz="2400" dirty="0" err="1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JLab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22 GeV with an Electron Targe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  <a:blipFill>
                <a:blip r:embed="rId2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291C4-6AD2-5AA6-91D1-A340DD5A2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>
                <a:solidFill>
                  <a:srgbClr val="000000"/>
                </a:solidFill>
              </a:rPr>
              <a:pPr/>
              <a:t>1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0AE073-60C9-99B9-58D2-2F80BABD1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88565" y="1160878"/>
            <a:ext cx="5385873" cy="525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36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</p:spPr>
            <p:txBody>
              <a:bodyPr/>
              <a:lstStyle/>
              <a:p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Improve </a:t>
                </a:r>
                <a:r>
                  <a:rPr lang="en-US" sz="2400" kern="1200" dirty="0" err="1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Primakoff</a:t>
                </a:r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 Measurements  o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ꞌ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with 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targets</a:t>
                </a:r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  <a:blipFill>
                <a:blip r:embed="rId2"/>
                <a:stretch>
                  <a:fillRect l="-1017" t="-10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011C30-451E-849A-F63A-B2410CA9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/>
              <a:pPr/>
              <a:t>19</a:t>
            </a:fld>
            <a:endParaRPr lang="en-US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38A1E5-F0E2-5D24-FC11-6D4C47824F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16" y="1609374"/>
            <a:ext cx="4572001" cy="3639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4FA0D-312B-3189-21E9-E8CBF87AE2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00200"/>
            <a:ext cx="4572000" cy="3639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/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blipFill>
                <a:blip r:embed="rId5"/>
                <a:stretch>
                  <a:fillRect l="-6667" t="-24242" r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/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blipFill>
                <a:blip r:embed="rId6"/>
                <a:stretch>
                  <a:fillRect l="-6667" t="-25000" r="-1037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/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+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blipFill>
                <a:blip r:embed="rId7"/>
                <a:stretch>
                  <a:fillRect l="-119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1511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Two Challenges i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3746499"/>
            <a:ext cx="4648200" cy="17779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Helvetica"/>
                <a:cs typeface="Helvetica"/>
              </a:rPr>
              <a:t>Low-energy QCD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Nature of QCD confinement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How is the QCD confinement  related to the </a:t>
            </a:r>
            <a:r>
              <a:rPr lang="en-US" sz="2000" dirty="0">
                <a:latin typeface="Helvetica"/>
                <a:cs typeface="Helvetica"/>
                <a:sym typeface="Symbol" charset="0"/>
              </a:rPr>
              <a:t>c</a:t>
            </a:r>
            <a:r>
              <a:rPr lang="en-US" sz="2000" dirty="0">
                <a:latin typeface="Helvetica"/>
                <a:cs typeface="Helvetica"/>
              </a:rPr>
              <a:t>hiral  symmetry and symmetry breaking? </a:t>
            </a: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405BCC-DF7D-F9BB-CA36-AC74C2F03792}"/>
              </a:ext>
            </a:extLst>
          </p:cNvPr>
          <p:cNvSpPr/>
          <p:nvPr/>
        </p:nvSpPr>
        <p:spPr>
          <a:xfrm>
            <a:off x="5257800" y="3683000"/>
            <a:ext cx="4343400" cy="1938992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20000"/>
              </a:spcBef>
              <a:buClr>
                <a:srgbClr val="000000"/>
              </a:buClr>
            </a:pP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New physics Beyond the Standard Model (BSM)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</a:t>
            </a:r>
          </a:p>
          <a:p>
            <a:pPr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New sources of CP violation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matter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energy</a:t>
            </a: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943600"/>
            <a:ext cx="830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The Primakoff effect provides a great experimental tool to explore some fundamental issues in both areas.</a:t>
            </a:r>
          </a:p>
        </p:txBody>
      </p:sp>
      <p:pic>
        <p:nvPicPr>
          <p:cNvPr id="55302" name="Picture 5" descr="size_scale.gif">
            <a:extLst>
              <a:ext uri="{FF2B5EF4-FFF2-40B4-BE49-F238E27FC236}">
                <a16:creationId xmlns:a16="http://schemas.microsoft.com/office/drawing/2014/main" id="{3CF85E6D-2B97-944E-8FA9-2FD19740DF94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333501"/>
            <a:ext cx="807402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457200" y="457200"/>
                <a:ext cx="83058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  <a:latin typeface="Helvetica" pitchFamily="2" charset="0"/>
                  </a:rPr>
                  <a:t>Offer Frist </a:t>
                </a:r>
                <a:r>
                  <a:rPr lang="en-US" sz="2800" dirty="0" err="1">
                    <a:solidFill>
                      <a:srgbClr val="0000FF"/>
                    </a:solidFill>
                    <a:latin typeface="Helvetica" pitchFamily="2" charset="0"/>
                  </a:rPr>
                  <a:t>Primakoff</a:t>
                </a:r>
                <a:r>
                  <a:rPr lang="en-US" sz="2800" dirty="0">
                    <a:solidFill>
                      <a:srgbClr val="0000FF"/>
                    </a:solidFill>
                    <a:latin typeface="Helvetica" pitchFamily="2" charset="0"/>
                  </a:rPr>
                  <a:t> Measurement o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smtClean="0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𝜂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57200"/>
                <a:ext cx="8305800" cy="381000"/>
              </a:xfrm>
              <a:prstGeom prst="rect">
                <a:avLst/>
              </a:prstGeom>
              <a:blipFill>
                <a:blip r:embed="rId3"/>
                <a:stretch>
                  <a:fillRect t="-35484" b="-61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E785F78-31CD-CFD1-D603-4A23A69583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19200"/>
            <a:ext cx="7467600" cy="487883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A Billion Tiny Pendulums Could Detect the Universe's Missing Mass | NIST">
            <a:extLst>
              <a:ext uri="{FF2B5EF4-FFF2-40B4-BE49-F238E27FC236}">
                <a16:creationId xmlns:a16="http://schemas.microsoft.com/office/drawing/2014/main" id="{22DF10B5-8B18-C56E-C9B6-D81F136EE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3733800" cy="279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D5BC87E-BDF5-42A7-7721-ACDF584C91AA}"/>
              </a:ext>
            </a:extLst>
          </p:cNvPr>
          <p:cNvSpPr txBox="1">
            <a:spLocks/>
          </p:cNvSpPr>
          <p:nvPr/>
        </p:nvSpPr>
        <p:spPr bwMode="auto">
          <a:xfrm>
            <a:off x="457200" y="1524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7128FC-CFD2-4B5E-A44D-3E382FF8157C}"/>
              </a:ext>
            </a:extLst>
          </p:cNvPr>
          <p:cNvSpPr txBox="1"/>
          <p:nvPr/>
        </p:nvSpPr>
        <p:spPr>
          <a:xfrm>
            <a:off x="3926026" y="4076416"/>
            <a:ext cx="4786565" cy="23698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 dirty="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099BD4-F5A0-459A-90B1-CA6F4DBED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057400"/>
            <a:ext cx="2590800" cy="320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23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sub-GeV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365674" y="1873460"/>
            <a:ext cx="4511040" cy="1323439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8C7D6B-BCDA-45B7-AD3E-315126655207}"/>
              </a:ext>
            </a:extLst>
          </p:cNvPr>
          <p:cNvSpPr txBox="1"/>
          <p:nvPr/>
        </p:nvSpPr>
        <p:spPr>
          <a:xfrm>
            <a:off x="152400" y="4844810"/>
            <a:ext cx="398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rimakoff signal dominates in the forward angles</a:t>
            </a:r>
            <a:r>
              <a:rPr lang="en-US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CDA5DDAD-96C2-4BCD-951B-BDD14E2A7AEB}"/>
              </a:ext>
            </a:extLst>
          </p:cNvPr>
          <p:cNvSpPr/>
          <p:nvPr/>
        </p:nvSpPr>
        <p:spPr bwMode="auto">
          <a:xfrm>
            <a:off x="1990099" y="5660721"/>
            <a:ext cx="228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D4C434-5183-483A-BB64-3B39B280A9C6}"/>
              </a:ext>
            </a:extLst>
          </p:cNvPr>
          <p:cNvSpPr txBox="1"/>
          <p:nvPr/>
        </p:nvSpPr>
        <p:spPr>
          <a:xfrm>
            <a:off x="162625" y="6076890"/>
            <a:ext cx="4403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inimizing the QCD backgrounds </a:t>
            </a:r>
          </a:p>
        </p:txBody>
      </p:sp>
      <p:pic>
        <p:nvPicPr>
          <p:cNvPr id="13" name="Picture 8" descr="figure3.png">
            <a:extLst>
              <a:ext uri="{FF2B5EF4-FFF2-40B4-BE49-F238E27FC236}">
                <a16:creationId xmlns:a16="http://schemas.microsoft.com/office/drawing/2014/main" id="{35369994-9619-41E2-A7DC-58675BE2D5A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5029"/>
            <a:ext cx="2286000" cy="18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figure4.png">
            <a:extLst>
              <a:ext uri="{FF2B5EF4-FFF2-40B4-BE49-F238E27FC236}">
                <a16:creationId xmlns:a16="http://schemas.microsoft.com/office/drawing/2014/main" id="{C3BDCF4C-9AD9-484C-8046-B8EFA78F406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194" y="3962400"/>
            <a:ext cx="2446606" cy="17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8CDFCDF-6B4B-4932-8F31-CAC5930085D8}"/>
              </a:ext>
            </a:extLst>
          </p:cNvPr>
          <p:cNvSpPr txBox="1"/>
          <p:nvPr/>
        </p:nvSpPr>
        <p:spPr>
          <a:xfrm>
            <a:off x="4800600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67FEB0-C179-4068-89A1-D90FEEB918C7}"/>
              </a:ext>
            </a:extLst>
          </p:cNvPr>
          <p:cNvSpPr txBox="1"/>
          <p:nvPr/>
        </p:nvSpPr>
        <p:spPr>
          <a:xfrm>
            <a:off x="7351542" y="5029476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7846AB-4F58-4090-81A4-8C6C549CF224}"/>
              </a:ext>
            </a:extLst>
          </p:cNvPr>
          <p:cNvSpPr txBox="1"/>
          <p:nvPr/>
        </p:nvSpPr>
        <p:spPr>
          <a:xfrm>
            <a:off x="6248400" y="5951735"/>
            <a:ext cx="2083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sz="18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6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6B91B-8F8E-8874-6BB2-726D96B42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15334"/>
            <a:ext cx="8229600" cy="1384934"/>
          </a:xfrm>
        </p:spPr>
        <p:txBody>
          <a:bodyPr/>
          <a:lstStyle/>
          <a:p>
            <a:r>
              <a:rPr lang="en-US" sz="3200" dirty="0">
                <a:latin typeface="Helvetica" pitchFamily="2" charset="0"/>
              </a:rPr>
              <a:t>Projected Reach for a ALP at </a:t>
            </a:r>
            <a:r>
              <a:rPr lang="en-US" sz="3200" dirty="0" err="1">
                <a:latin typeface="Helvetica" pitchFamily="2" charset="0"/>
              </a:rPr>
              <a:t>JLab</a:t>
            </a:r>
            <a:r>
              <a:rPr lang="en-US" sz="3200" dirty="0">
                <a:latin typeface="Helvetica" pitchFamily="2" charset="0"/>
              </a:rPr>
              <a:t> 22 GeV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56D43B-6BF6-23C3-C1A8-8BB7F6C5E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B140D-F0AC-4F70-81AD-B41ECEA3AF02}" type="slidenum">
              <a:rPr lang="en-US" altLang="en-US" smtClean="0">
                <a:solidFill>
                  <a:srgbClr val="000000"/>
                </a:solidFill>
              </a:rPr>
              <a:pPr/>
              <a:t>2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6D6B45-17B9-6705-C244-BE751AAA5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029" y="1111318"/>
            <a:ext cx="5638800" cy="53659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/>
              <p:nvPr/>
            </p:nvSpPr>
            <p:spPr>
              <a:xfrm>
                <a:off x="6583671" y="2286000"/>
                <a:ext cx="23317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71" y="2286000"/>
                <a:ext cx="2331729" cy="369332"/>
              </a:xfrm>
              <a:prstGeom prst="rect">
                <a:avLst/>
              </a:prstGeom>
              <a:blipFill>
                <a:blip r:embed="rId3"/>
                <a:stretch>
                  <a:fillRect l="-2162" r="-162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/>
              <p:nvPr/>
            </p:nvSpPr>
            <p:spPr>
              <a:xfrm>
                <a:off x="7928077" y="2925565"/>
                <a:ext cx="10363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077" y="2925565"/>
                <a:ext cx="1036309" cy="369332"/>
              </a:xfrm>
              <a:prstGeom prst="rect">
                <a:avLst/>
              </a:prstGeom>
              <a:blipFill>
                <a:blip r:embed="rId4"/>
                <a:stretch>
                  <a:fillRect l="-2410" r="-361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4E8DE8F-483C-1D34-FE5D-0643644F93DC}"/>
              </a:ext>
            </a:extLst>
          </p:cNvPr>
          <p:cNvSpPr txBox="1"/>
          <p:nvPr/>
        </p:nvSpPr>
        <p:spPr>
          <a:xfrm>
            <a:off x="6629400" y="43434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Helvetica" pitchFamily="2" charset="0"/>
              </a:rPr>
              <a:t>See </a:t>
            </a:r>
            <a:r>
              <a:rPr lang="en-US" sz="1600" dirty="0" err="1">
                <a:solidFill>
                  <a:srgbClr val="000000"/>
                </a:solidFill>
                <a:latin typeface="Helvetica" pitchFamily="2" charset="0"/>
              </a:rPr>
              <a:t>Igal’s</a:t>
            </a:r>
            <a:r>
              <a:rPr lang="en-US" sz="1600" dirty="0">
                <a:solidFill>
                  <a:srgbClr val="000000"/>
                </a:solidFill>
                <a:latin typeface="Helvetica" pitchFamily="2" charset="0"/>
              </a:rPr>
              <a:t> talk</a:t>
            </a:r>
          </a:p>
        </p:txBody>
      </p:sp>
    </p:spTree>
    <p:extLst>
      <p:ext uri="{BB962C8B-B14F-4D97-AF65-F5344CB8AC3E}">
        <p14:creationId xmlns:p14="http://schemas.microsoft.com/office/powerpoint/2010/main" val="30961305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The distinguishable features of Primakoff effect make it a great experimental tool for SM tests and BSM physics searches. 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dirty="0">
                  <a:effectLst/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current JLab Primakoff program at 6&amp;12 GeV has been in progress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published PrimEx result on the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Data collection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kern="1200">
                        <a:effectLst/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kern="1200" smtClean="0">
                            <a:effectLst/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was completed in 2022 and data analysis is in progress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new experiment on 𝐹(𝜋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𝛾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∗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𝛾)  off a nuclear target is on the way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JLab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22 GeV upgrade will offer new opportunities for the Primakoff physics: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i="1" kern="12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off an atomic electron target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measurements of more massive particles, such as η and ηꞌ</a:t>
                </a: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, off nuclear targets.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  <a:blipFill>
                <a:blip r:embed="rId3"/>
                <a:stretch>
                  <a:fillRect l="-431" t="-1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6E245B-737F-4F02-8F3F-3FF41359773C}"/>
              </a:ext>
            </a:extLst>
          </p:cNvPr>
          <p:cNvSpPr txBox="1"/>
          <p:nvPr/>
        </p:nvSpPr>
        <p:spPr>
          <a:xfrm>
            <a:off x="838200" y="6175573"/>
            <a:ext cx="571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NSF PHY-1812396 and PHY-2111181.</a:t>
            </a: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sz="3200" b="1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What is the Primakoff Effect? </a:t>
            </a:r>
            <a:br>
              <a:rPr lang="en-US" sz="3200" b="1" dirty="0">
                <a:sym typeface="Symbol" pitchFamily="18" charset="2"/>
              </a:rPr>
            </a:b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439926-34A7-4736-BEE5-6DB98B67C2F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336159"/>
            <a:ext cx="4376737" cy="3733800"/>
          </a:xfrm>
          <a:noFill/>
        </p:spPr>
      </p:pic>
      <p:pic>
        <p:nvPicPr>
          <p:cNvPr id="10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235361"/>
            <a:ext cx="3276600" cy="2308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876300" y="5075549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. Primakoff, Phys. Rev. 81, 899 (1951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eaLnBrk="1" hangingPunct="1"/>
            <a:r>
              <a:rPr lang="en-US" sz="2800" b="1" kern="1200" dirty="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Distinguishable Features of Primakoff Effect</a:t>
            </a:r>
            <a:endParaRPr lang="en-US" altLang="en-US" sz="2800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 dirty="0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 dirty="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 dirty="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2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0069"/>
              </p:ext>
            </p:extLst>
          </p:nvPr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3">
                  <p:embed/>
                </p:oleObj>
              </mc:Choice>
              <mc:Fallback>
                <p:oleObj name="Equation" r:id="rId13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8507"/>
              </p:ext>
            </p:extLst>
          </p:nvPr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406400" progId="Equation.3">
                  <p:embed/>
                </p:oleObj>
              </mc:Choice>
              <mc:Fallback>
                <p:oleObj name="Equation" r:id="rId15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648200"/>
            <a:ext cx="396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section and the better separation of Primakoff from the nuclear backgrounds.</a:t>
            </a:r>
          </a:p>
          <a:p>
            <a:endParaRPr lang="en-US" sz="1600" dirty="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Lagrangian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 dirty="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-25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26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 dirty="0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QCD at low energies.</a:t>
            </a:r>
            <a:endParaRPr lang="en-US" altLang="en-US" sz="1800" b="1" dirty="0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rimEx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</a:t>
            </a:r>
            <a:r>
              <a:rPr lang="en-US" sz="2800" dirty="0" err="1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rimakoff</a:t>
            </a:r>
            <a:r>
              <a:rPr lang="en-US" sz="2800" dirty="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 Program at </a:t>
            </a:r>
            <a:r>
              <a:rPr lang="en-US" sz="2800" dirty="0" err="1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JLab</a:t>
            </a:r>
            <a:r>
              <a:rPr lang="en-US" sz="2800" dirty="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 6 &amp; 12 GeV</a:t>
            </a:r>
            <a:endParaRPr lang="en-US" sz="2800" b="1" dirty="0">
              <a:solidFill>
                <a:schemeClr val="bg1"/>
              </a:solidFill>
              <a:effectLst/>
              <a:latin typeface="Helvetica" pitchFamily="2" charset="0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81722" y="5257800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15422" y="4961206"/>
            <a:ext cx="466579" cy="335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rot="1552354" flipV="1">
            <a:off x="3237636" y="3326172"/>
            <a:ext cx="603311" cy="1169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3DA84E0-CAEF-4418-B51B-72B6BAF6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867" y="1000074"/>
            <a:ext cx="3860408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The chiral anomaly prediction </a:t>
            </a:r>
            <a:r>
              <a:rPr lang="en-US" altLang="en-US" sz="1800" dirty="0">
                <a:solidFill>
                  <a:srgbClr val="CC33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is exact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 for massless quarks:</a:t>
            </a: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Γ(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) is one of the few quantities in confinement region that QCD can calculate precisely at ~1% level to higher orders! </a:t>
            </a:r>
            <a:endParaRPr lang="el-GR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F3FEAC-AD4B-42B3-9A2E-473AF443AC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4444" y="3219605"/>
            <a:ext cx="1561894" cy="1304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1050D4-8DFF-41B3-A574-753605B7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271" y="1654927"/>
            <a:ext cx="2687440" cy="455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419600" y="3547967"/>
            <a:ext cx="4038600" cy="299792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PrimEx-eta experiment</a:t>
            </a:r>
          </a:p>
          <a:p>
            <a:pPr marL="0" indent="0" algn="ctr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ree data sets were collected in 2019, 2021 and 2022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ata analysis is in progress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323323" y="3871571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A0FB5E-009C-4229-A8CC-FAFA6D410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799" y="711530"/>
            <a:ext cx="2615805" cy="218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/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blipFill>
                <a:blip r:embed="rId5"/>
                <a:stretch>
                  <a:fillRect l="-11538" r="-576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/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1018707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2" y="861915"/>
            <a:ext cx="4772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indent="0"/>
            <a:r>
              <a:rPr lang="en-US" altLang="en-US" sz="24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62" y="2209800"/>
            <a:ext cx="4002882" cy="371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D5E4FE-3612-5355-FDA4-31CDCD5B99F4}"/>
              </a:ext>
            </a:extLst>
          </p:cNvPr>
          <p:cNvSpPr txBox="1"/>
          <p:nvPr/>
        </p:nvSpPr>
        <p:spPr>
          <a:xfrm>
            <a:off x="4912518" y="2590800"/>
            <a:ext cx="4002882" cy="27597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Extract -</a:t>
            </a: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</a:t>
            </a:r>
          </a:p>
          <a:p>
            <a:pPr>
              <a:buSzPct val="130000"/>
            </a:pPr>
            <a:endParaRPr lang="en-US" altLang="ja-JP" sz="20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 contribution to Hadronic Light-by-Light (</a:t>
            </a:r>
            <a:r>
              <a:rPr lang="en-US" altLang="en-US" sz="2000" b="1" dirty="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HLbL</a:t>
            </a: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 scattering in (g-2)</a:t>
            </a:r>
            <a:r>
              <a:rPr lang="en-US" altLang="en-US" sz="2000" b="1" baseline="-25000" dirty="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SzPct val="130000"/>
            </a:pP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 in the -sector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3F110-F94A-1B07-5E73-A3D42B15F63A}"/>
              </a:ext>
            </a:extLst>
          </p:cNvPr>
          <p:cNvCxnSpPr>
            <a:cxnSpLocks/>
          </p:cNvCxnSpPr>
          <p:nvPr/>
        </p:nvCxnSpPr>
        <p:spPr bwMode="auto">
          <a:xfrm>
            <a:off x="4100286" y="3886200"/>
            <a:ext cx="62411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3</TotalTime>
  <Words>1776</Words>
  <Application>Microsoft Macintosh PowerPoint</Application>
  <PresentationFormat>On-screen Show (4:3)</PresentationFormat>
  <Paragraphs>304</Paragraphs>
  <Slides>2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Wingdings</vt:lpstr>
      <vt:lpstr>Ocean</vt:lpstr>
      <vt:lpstr>2_Ocean</vt:lpstr>
      <vt:lpstr>Default Design</vt:lpstr>
      <vt:lpstr>Equation</vt:lpstr>
      <vt:lpstr>PrimEx Primakoff Experimental Program at JLab </vt:lpstr>
      <vt:lpstr>Two Challenges in Physics</vt:lpstr>
      <vt:lpstr>What is the Primakoff Effect?  </vt:lpstr>
      <vt:lpstr>Distinguishable Features of Primakoff Effect</vt:lpstr>
      <vt:lpstr> Low-Energy QCD Symmetries and Light Mesons</vt:lpstr>
      <vt:lpstr> PrimEx Primakoff Program at JLab 6 &amp; 12 GeV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PowerPoint Presentation</vt:lpstr>
      <vt:lpstr>PrimEx-eta Experiment on Γ(→)  in Hall D  </vt:lpstr>
      <vt:lpstr>Control Systematics with Compton Scattering</vt:lpstr>
      <vt:lpstr>Preliminary Results on the  Distributions </vt:lpstr>
      <vt:lpstr>Space-Like Transition Form Factors  (Q2 : 0.001-0.3 GeV2/c2)</vt:lpstr>
      <vt:lpstr>PowerPoint Presentation</vt:lpstr>
      <vt:lpstr>PowerPoint Presentation</vt:lpstr>
      <vt:lpstr>Projected Γ(π^0→γγ) at JLab 22 GeV with an Electron Target</vt:lpstr>
      <vt:lpstr>Improve Primakoff Measurements  of  η/ηꞌ with nuclear targets </vt:lpstr>
      <vt:lpstr>PowerPoint Presentation</vt:lpstr>
      <vt:lpstr>PowerPoint Presentation</vt:lpstr>
      <vt:lpstr>Search for sub-GeV Scalar and Pseudoscalar via Primakoff Effect  </vt:lpstr>
      <vt:lpstr>Projected Reach for a ALP at JLab 22 GeV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069</cp:revision>
  <cp:lastPrinted>2014-07-15T17:55:20Z</cp:lastPrinted>
  <dcterms:modified xsi:type="dcterms:W3CDTF">2023-06-15T21:44:49Z</dcterms:modified>
</cp:coreProperties>
</file>